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8" r:id="rId3"/>
    <p:sldId id="287" r:id="rId4"/>
    <p:sldId id="288" r:id="rId5"/>
    <p:sldId id="289" r:id="rId6"/>
    <p:sldId id="260" r:id="rId7"/>
  </p:sldIdLst>
  <p:sldSz cx="16276638" cy="9144000"/>
  <p:notesSz cx="6858000" cy="9144000"/>
  <p:defaultTextStyle>
    <a:defPPr>
      <a:defRPr lang="en-US"/>
    </a:defPPr>
    <a:lvl1pPr marL="0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51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061" autoAdjust="0"/>
  </p:normalViewPr>
  <p:slideViewPr>
    <p:cSldViewPr>
      <p:cViewPr varScale="1">
        <p:scale>
          <a:sx n="59" d="100"/>
          <a:sy n="59" d="100"/>
        </p:scale>
        <p:origin x="835" y="67"/>
      </p:cViewPr>
      <p:guideLst>
        <p:guide orient="horz" pos="2880"/>
        <p:guide pos="512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382EB5-FAE3-41F0-B5CD-C7C886B6167A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7825" y="685800"/>
            <a:ext cx="61023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248E19-2A20-4731-8C78-9FEC8FD419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466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25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146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27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513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0748" y="2840568"/>
            <a:ext cx="13835142" cy="196003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41496" y="5181600"/>
            <a:ext cx="11393647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262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52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78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050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31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57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08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10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300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24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007037" y="488951"/>
            <a:ext cx="6516307" cy="10401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9640" y="488951"/>
            <a:ext cx="19286120" cy="10401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779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65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742" y="5875867"/>
            <a:ext cx="13835142" cy="181610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5742" y="3875618"/>
            <a:ext cx="13835142" cy="20002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26262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5252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3pPr>
            <a:lvl4pPr marL="2178787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05049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31311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57573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083835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10098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5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9640" y="2844800"/>
            <a:ext cx="12899800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620717" y="2844800"/>
            <a:ext cx="12902627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14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046817"/>
            <a:ext cx="7191675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3832" y="2899833"/>
            <a:ext cx="7191675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68307" y="2046817"/>
            <a:ext cx="7194500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68307" y="2899833"/>
            <a:ext cx="7194500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704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02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136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3" y="364067"/>
            <a:ext cx="5354902" cy="154940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3713" y="364067"/>
            <a:ext cx="9099093" cy="7804151"/>
          </a:xfrm>
        </p:spPr>
        <p:txBody>
          <a:bodyPr/>
          <a:lstStyle>
            <a:lvl1pPr>
              <a:defRPr sz="5100"/>
            </a:lvl1pPr>
            <a:lvl2pPr>
              <a:defRPr sz="44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3833" y="1913467"/>
            <a:ext cx="5354902" cy="6254751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068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0335" y="6400800"/>
            <a:ext cx="9765983" cy="75565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90335" y="817033"/>
            <a:ext cx="9765983" cy="5486400"/>
          </a:xfrm>
        </p:spPr>
        <p:txBody>
          <a:bodyPr/>
          <a:lstStyle>
            <a:lvl1pPr marL="0" indent="0">
              <a:buNone/>
              <a:defRPr sz="5100"/>
            </a:lvl1pPr>
            <a:lvl2pPr marL="726262" indent="0">
              <a:buNone/>
              <a:defRPr sz="4400"/>
            </a:lvl2pPr>
            <a:lvl3pPr marL="1452524" indent="0">
              <a:buNone/>
              <a:defRPr sz="3800"/>
            </a:lvl3pPr>
            <a:lvl4pPr marL="2178787" indent="0">
              <a:buNone/>
              <a:defRPr sz="3200"/>
            </a:lvl4pPr>
            <a:lvl5pPr marL="2905049" indent="0">
              <a:buNone/>
              <a:defRPr sz="3200"/>
            </a:lvl5pPr>
            <a:lvl6pPr marL="3631311" indent="0">
              <a:buNone/>
              <a:defRPr sz="3200"/>
            </a:lvl6pPr>
            <a:lvl7pPr marL="4357573" indent="0">
              <a:buNone/>
              <a:defRPr sz="3200"/>
            </a:lvl7pPr>
            <a:lvl8pPr marL="5083835" indent="0">
              <a:buNone/>
              <a:defRPr sz="3200"/>
            </a:lvl8pPr>
            <a:lvl9pPr marL="5810098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90335" y="7156451"/>
            <a:ext cx="9765983" cy="1073149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96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  <a:prstGeom prst="rect">
            <a:avLst/>
          </a:prstGeom>
        </p:spPr>
        <p:txBody>
          <a:bodyPr vert="horz" lIns="145252" tIns="72626" rIns="145252" bIns="7262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133601"/>
            <a:ext cx="14648974" cy="6034617"/>
          </a:xfrm>
          <a:prstGeom prst="rect">
            <a:avLst/>
          </a:prstGeom>
        </p:spPr>
        <p:txBody>
          <a:bodyPr vert="horz" lIns="145252" tIns="72626" rIns="145252" bIns="7262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3832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61185" y="8475134"/>
            <a:ext cx="5154269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64924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35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52524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4697" indent="-544697" algn="l" defTabSz="1452524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0176" indent="-453914" algn="l" defTabSz="1452524" rtl="0" eaLnBrk="1" latinLnBrk="0" hangingPunct="1">
        <a:spcBef>
          <a:spcPct val="20000"/>
        </a:spcBef>
        <a:buFont typeface="Arial" pitchFamily="34" charset="0"/>
        <a:buChar char="–"/>
        <a:defRPr sz="4400" kern="1200">
          <a:solidFill>
            <a:schemeClr val="tx1"/>
          </a:solidFill>
          <a:latin typeface="+mn-lt"/>
          <a:ea typeface="+mn-ea"/>
          <a:cs typeface="+mn-cs"/>
        </a:defRPr>
      </a:lvl2pPr>
      <a:lvl3pPr marL="1815656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41918" indent="-363131" algn="l" defTabSz="1452524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8180" indent="-363131" algn="l" defTabSz="1452524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3994442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20704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46967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173229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6262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52524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78787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05049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31311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57573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083835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10098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9.png"/><Relationship Id="rId10" Type="http://schemas.openxmlformats.org/officeDocument/2006/relationships/image" Target="../media/image8.png"/><Relationship Id="rId4" Type="http://schemas.openxmlformats.org/officeDocument/2006/relationships/image" Target="../media/image5.wmf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14.png"/><Relationship Id="rId5" Type="http://schemas.openxmlformats.org/officeDocument/2006/relationships/image" Target="../media/image11.png"/><Relationship Id="rId10" Type="http://schemas.openxmlformats.org/officeDocument/2006/relationships/image" Target="../media/image13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5.wmf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520556" y="4826084"/>
            <a:ext cx="13944600" cy="236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2431"/>
              </a:spcBef>
              <a:defRPr/>
            </a:pPr>
            <a:r>
              <a:rPr lang="en-US" sz="4000" b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 TOÁN LỚP 4</a:t>
            </a:r>
          </a:p>
          <a:p>
            <a:pPr algn="ctr" eaLnBrk="1" hangingPunct="1">
              <a:spcBef>
                <a:spcPts val="2431"/>
              </a:spcBef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8: SO SÁNH PHÂN SỐ (TIẾT 2)</a:t>
            </a:r>
          </a:p>
          <a:p>
            <a:pPr algn="ctr" eaLnBrk="1" hangingPunct="1">
              <a:spcBef>
                <a:spcPts val="2431"/>
              </a:spcBef>
              <a:defRPr/>
            </a:pPr>
            <a:endParaRPr lang="en-US" sz="24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341757" y="7680958"/>
            <a:ext cx="5867400" cy="699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b="1" i="1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Giáo viên:</a:t>
            </a:r>
          </a:p>
        </p:txBody>
      </p:sp>
      <p:pic>
        <p:nvPicPr>
          <p:cNvPr id="15" name="Picture 22" descr="bd2131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705" y="6737347"/>
            <a:ext cx="5616086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5360705" y="1826549"/>
            <a:ext cx="5425546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64505" y="1914035"/>
            <a:ext cx="4398568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8" name="Picture 5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3398187" y="598172"/>
            <a:ext cx="1930400" cy="2156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D76D701-3E50-09DE-F474-C6681EA9BDCA}"/>
              </a:ext>
            </a:extLst>
          </p:cNvPr>
          <p:cNvSpPr txBox="1"/>
          <p:nvPr/>
        </p:nvSpPr>
        <p:spPr>
          <a:xfrm>
            <a:off x="3995327" y="3160891"/>
            <a:ext cx="813692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UBND QUẬN DƯƠNG KINH</a:t>
            </a:r>
            <a:b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TIỂU HỌC ANH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17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4690901" y="943309"/>
            <a:ext cx="6473125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8: SO SÁNH PHÂN SỐ (TIẾT 2)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AA9371-7330-82BA-079B-12ED2ACEDAC9}"/>
                  </a:ext>
                </a:extLst>
              </p:cNvPr>
              <p:cNvSpPr txBox="1"/>
              <p:nvPr/>
            </p:nvSpPr>
            <p:spPr>
              <a:xfrm>
                <a:off x="746919" y="5933544"/>
                <a:ext cx="13901138" cy="80150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 vào hình vẽ ta thấy số phần Nam tô màu nhiều hơn Ma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CA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AA9371-7330-82BA-079B-12ED2ACED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19" y="5933544"/>
                <a:ext cx="13901138" cy="801501"/>
              </a:xfrm>
              <a:prstGeom prst="rect">
                <a:avLst/>
              </a:prstGeom>
              <a:blipFill>
                <a:blip r:embed="rId8"/>
                <a:stretch>
                  <a:fillRect l="-1009" b="-909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DE511201-7147-57E5-61BB-7B4BD728973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04119" y="1478984"/>
            <a:ext cx="12649200" cy="459450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A93F4EE-D75C-6A20-6E06-723EC6A7934B}"/>
              </a:ext>
            </a:extLst>
          </p:cNvPr>
          <p:cNvSpPr txBox="1"/>
          <p:nvPr/>
        </p:nvSpPr>
        <p:spPr>
          <a:xfrm>
            <a:off x="746919" y="6761200"/>
            <a:ext cx="13901138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làm như sau: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số : </a:t>
            </a:r>
            <a:endParaRPr lang="en-CA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B79E492-E81D-92E8-0628-54BE30154E52}"/>
                  </a:ext>
                </a:extLst>
              </p:cNvPr>
              <p:cNvSpPr txBox="1"/>
              <p:nvPr/>
            </p:nvSpPr>
            <p:spPr>
              <a:xfrm>
                <a:off x="8747919" y="6563685"/>
                <a:ext cx="3356061" cy="10177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CA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B79E492-E81D-92E8-0628-54BE30154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7919" y="6563685"/>
                <a:ext cx="3356061" cy="10177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40B4BF-9B21-F9B4-BDA4-E393DFF89B82}"/>
                  </a:ext>
                </a:extLst>
              </p:cNvPr>
              <p:cNvSpPr txBox="1"/>
              <p:nvPr/>
            </p:nvSpPr>
            <p:spPr>
              <a:xfrm>
                <a:off x="2042319" y="7521540"/>
                <a:ext cx="7712569" cy="8323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sánh hai phân số có cùng mẫu số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CA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40B4BF-9B21-F9B4-BDA4-E393DFF89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319" y="7521540"/>
                <a:ext cx="7712569" cy="832344"/>
              </a:xfrm>
              <a:prstGeom prst="rect">
                <a:avLst/>
              </a:prstGeom>
              <a:blipFill>
                <a:blip r:embed="rId11"/>
                <a:stretch>
                  <a:fillRect l="-1976" b="-66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D86076-4419-B2FA-D176-39593FD0901E}"/>
                  </a:ext>
                </a:extLst>
              </p:cNvPr>
              <p:cNvSpPr txBox="1"/>
              <p:nvPr/>
            </p:nvSpPr>
            <p:spPr>
              <a:xfrm>
                <a:off x="2747668" y="8243444"/>
                <a:ext cx="7712569" cy="8323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CA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D86076-4419-B2FA-D176-39593FD090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7668" y="8243444"/>
                <a:ext cx="7712569" cy="832344"/>
              </a:xfrm>
              <a:prstGeom prst="rect">
                <a:avLst/>
              </a:prstGeom>
              <a:blipFill>
                <a:blip r:embed="rId12"/>
                <a:stretch>
                  <a:fillRect l="-2055" b="-510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697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4690901" y="943309"/>
            <a:ext cx="6473125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8: SO SÁNH PHÂN SỐ (TIẾT 2)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6AA9371-7330-82BA-079B-12ED2ACEDAC9}"/>
              </a:ext>
            </a:extLst>
          </p:cNvPr>
          <p:cNvSpPr txBox="1"/>
          <p:nvPr/>
        </p:nvSpPr>
        <p:spPr>
          <a:xfrm>
            <a:off x="1737519" y="7391400"/>
            <a:ext cx="13901138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Muốn so sánh hai phân số khác mẫu số, ta có thể quy đồng mẫu số hai phân số đó, rồi so sánh hai phân số cùng mẫu số.</a:t>
            </a:r>
            <a:endParaRPr lang="en-CA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E511201-7147-57E5-61BB-7B4BD72897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0519" y="1478983"/>
            <a:ext cx="9601200" cy="5607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69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4690901" y="943309"/>
            <a:ext cx="6473125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8: SO SÁNH PHÂN SỐ (TIẾT 2)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A6E5EC08-3F20-0B62-0FC4-8987A589B8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543" y="1395412"/>
            <a:ext cx="1592170" cy="73818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3424F25-BA06-4856-EA22-2CF2FED1C74A}"/>
              </a:ext>
            </a:extLst>
          </p:cNvPr>
          <p:cNvSpPr txBox="1"/>
          <p:nvPr/>
        </p:nvSpPr>
        <p:spPr>
          <a:xfrm>
            <a:off x="637934" y="2237178"/>
            <a:ext cx="7229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So sánh hai phân số (theo mẫu)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8B66FCE-5319-818A-47CC-D20A7EFDE4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36" y="2987086"/>
            <a:ext cx="16062325" cy="61569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E29260-6560-E525-F196-8FA4D283E7FA}"/>
                  </a:ext>
                </a:extLst>
              </p:cNvPr>
              <p:cNvSpPr txBox="1"/>
              <p:nvPr/>
            </p:nvSpPr>
            <p:spPr>
              <a:xfrm>
                <a:off x="9586119" y="6065541"/>
                <a:ext cx="1676400" cy="173592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E29260-6560-E525-F196-8FA4D283E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6119" y="6065541"/>
                <a:ext cx="1676400" cy="17359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328253-13C1-9952-E0A5-4F08F3453C29}"/>
                  </a:ext>
                </a:extLst>
              </p:cNvPr>
              <p:cNvSpPr txBox="1"/>
              <p:nvPr/>
            </p:nvSpPr>
            <p:spPr>
              <a:xfrm>
                <a:off x="14457361" y="6172200"/>
                <a:ext cx="1676400" cy="173592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328253-13C1-9952-E0A5-4F08F345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7361" y="6172200"/>
                <a:ext cx="1676400" cy="17359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0542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4690901" y="943309"/>
            <a:ext cx="6473125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8: SO SÁNH PHÂN SỐ (TIẾT 2)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A6E5EC08-3F20-0B62-0FC4-8987A589B8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543" y="1395412"/>
            <a:ext cx="1592170" cy="7381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424F25-BA06-4856-EA22-2CF2FED1C74A}"/>
                  </a:ext>
                </a:extLst>
              </p:cNvPr>
              <p:cNvSpPr txBox="1"/>
              <p:nvPr/>
            </p:nvSpPr>
            <p:spPr>
              <a:xfrm>
                <a:off x="637933" y="2237178"/>
                <a:ext cx="15425185" cy="2311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Để tới được cây hoa, ốc sên nâu bò đoạn đường dà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ốc sên vàng bò đoạn đường dà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ốc sên đen bò đoạn đường dà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. Hỏi ốc sên nào bò sên nào bò đoạn dường dài nhất?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424F25-BA06-4856-EA22-2CF2FED1C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933" y="2237178"/>
                <a:ext cx="15425185" cy="2311274"/>
              </a:xfrm>
              <a:prstGeom prst="rect">
                <a:avLst/>
              </a:prstGeom>
              <a:blipFill>
                <a:blip r:embed="rId9"/>
                <a:stretch>
                  <a:fillRect l="-1225" b="-606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A45E596D-D5DF-DC32-6923-88BF4AFDAA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90719" y="3962400"/>
            <a:ext cx="7891390" cy="18287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315D36D-217C-44A4-0728-38CE5BE24D97}"/>
                  </a:ext>
                </a:extLst>
              </p:cNvPr>
              <p:cNvSpPr txBox="1"/>
              <p:nvPr/>
            </p:nvSpPr>
            <p:spPr>
              <a:xfrm>
                <a:off x="1680208" y="4824925"/>
                <a:ext cx="5390937" cy="92480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315D36D-217C-44A4-0728-38CE5BE24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208" y="4824925"/>
                <a:ext cx="5390937" cy="924805"/>
              </a:xfrm>
              <a:prstGeom prst="rect">
                <a:avLst/>
              </a:prstGeom>
              <a:blipFill>
                <a:blip r:embed="rId11"/>
                <a:stretch>
                  <a:fillRect l="-3507" b="-72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EE9CA13-62CF-D0FA-1EA8-4B68779DD220}"/>
                  </a:ext>
                </a:extLst>
              </p:cNvPr>
              <p:cNvSpPr txBox="1"/>
              <p:nvPr/>
            </p:nvSpPr>
            <p:spPr>
              <a:xfrm>
                <a:off x="1680208" y="6089889"/>
                <a:ext cx="6287221" cy="92743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36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EE9CA13-62CF-D0FA-1EA8-4B68779DD2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208" y="6089889"/>
                <a:ext cx="6287221" cy="927433"/>
              </a:xfrm>
              <a:prstGeom prst="rect">
                <a:avLst/>
              </a:prstGeom>
              <a:blipFill>
                <a:blip r:embed="rId12"/>
                <a:stretch>
                  <a:fillRect l="-3007" b="-72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585D9E12-8C8E-ECE6-705D-7770232A6078}"/>
              </a:ext>
            </a:extLst>
          </p:cNvPr>
          <p:cNvSpPr txBox="1"/>
          <p:nvPr/>
        </p:nvSpPr>
        <p:spPr>
          <a:xfrm>
            <a:off x="1680208" y="7316011"/>
            <a:ext cx="10191911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ốc sên đen bò đoạn đường dài nhất.</a:t>
            </a:r>
          </a:p>
        </p:txBody>
      </p:sp>
    </p:spTree>
    <p:extLst>
      <p:ext uri="{BB962C8B-B14F-4D97-AF65-F5344CB8AC3E}">
        <p14:creationId xmlns:p14="http://schemas.microsoft.com/office/powerpoint/2010/main" val="724778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Anh dep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93" y="388938"/>
            <a:ext cx="14920252" cy="875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3"/>
          <p:cNvSpPr>
            <a:spLocks noChangeArrowheads="1" noChangeShapeType="1" noTextEdit="1"/>
          </p:cNvSpPr>
          <p:nvPr/>
        </p:nvSpPr>
        <p:spPr bwMode="auto">
          <a:xfrm>
            <a:off x="209917" y="3657600"/>
            <a:ext cx="15617822" cy="1582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XIN CHÂN THÀNH CẢM ƠN </a:t>
            </a:r>
          </a:p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QUÝ THẦY CÔ GIÁO VÀ CÁC EM</a:t>
            </a:r>
            <a:endParaRPr lang="en-US" sz="5700" b="1" kern="1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9295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6</TotalTime>
  <Words>321</Words>
  <Application>Microsoft Office PowerPoint</Application>
  <PresentationFormat>Custom</PresentationFormat>
  <Paragraphs>37</Paragraphs>
  <Slides>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am Dung</cp:lastModifiedBy>
  <cp:revision>107</cp:revision>
  <dcterms:created xsi:type="dcterms:W3CDTF">2023-03-12T09:05:59Z</dcterms:created>
  <dcterms:modified xsi:type="dcterms:W3CDTF">2025-04-02T15:02:44Z</dcterms:modified>
</cp:coreProperties>
</file>